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6419" w:rsidRDefault="00726419" w:rsidP="00726419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726419" w:rsidRPr="00BC2B79" w:rsidRDefault="00726419" w:rsidP="00726419">
      <w:r>
        <w:rPr>
          <w:b/>
        </w:rPr>
        <w:t>1-1</w:t>
      </w:r>
      <w:r w:rsidRPr="00BC2B79">
        <w:rPr>
          <w:b/>
        </w:rPr>
        <w:t xml:space="preserve"> </w:t>
      </w:r>
      <w:r>
        <w:rPr>
          <w:b/>
        </w:rPr>
        <w:t>Practice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Date________</w:t>
      </w:r>
    </w:p>
    <w:p w:rsidR="00A52A36" w:rsidRDefault="00A52A36"/>
    <w:p w:rsidR="00726419" w:rsidRDefault="00F57FEC" w:rsidP="00B3290F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188595</wp:posOffset>
            </wp:positionV>
            <wp:extent cx="3771900" cy="3771900"/>
            <wp:effectExtent l="19050" t="0" r="0" b="0"/>
            <wp:wrapNone/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377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144A8">
        <w:t xml:space="preserve">On the axis below, draw an example of an even degree polynomial, with a negative leading coefficient </w:t>
      </w:r>
      <w:r w:rsidR="004310A0">
        <w:t>that has</w:t>
      </w:r>
      <w:r w:rsidR="007144A8">
        <w:t xml:space="preserve"> four real roots and a positive </w:t>
      </w:r>
      <w:r w:rsidR="007144A8" w:rsidRPr="00EC2414">
        <w:rPr>
          <w:i/>
        </w:rPr>
        <w:t>y</w:t>
      </w:r>
      <w:r w:rsidR="007144A8">
        <w:t>-intercept.</w:t>
      </w:r>
    </w:p>
    <w:p w:rsidR="00F57FEC" w:rsidRDefault="00F57FEC"/>
    <w:p w:rsidR="00F57FEC" w:rsidRDefault="00F57FEC" w:rsidP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/>
    <w:p w:rsidR="00F57FEC" w:rsidRDefault="00F57FEC" w:rsidP="00B3290F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38735</wp:posOffset>
            </wp:positionV>
            <wp:extent cx="2857500" cy="2857500"/>
            <wp:effectExtent l="19050" t="0" r="0" b="0"/>
            <wp:wrapNone/>
            <wp:docPr id="4" name="Picture 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Consider the graph of the function below.</w:t>
      </w:r>
      <w:r w:rsidRPr="00F57FEC">
        <w:t xml:space="preserve"> </w:t>
      </w:r>
    </w:p>
    <w:p w:rsidR="00F57FEC" w:rsidRDefault="002D6E68" w:rsidP="00B3290F">
      <w:pPr>
        <w:ind w:firstLine="720"/>
      </w:pPr>
      <w:r>
        <w:t>What are some characteristics of the function?</w:t>
      </w:r>
    </w:p>
    <w:p w:rsidR="002D6E68" w:rsidRDefault="002D6E68" w:rsidP="00B3290F">
      <w:pPr>
        <w:ind w:left="720"/>
      </w:pPr>
      <w:r>
        <w:t xml:space="preserve">(Degree, zeros, leading coefficient, </w:t>
      </w:r>
      <w:r w:rsidRPr="00B3290F">
        <w:rPr>
          <w:i/>
        </w:rPr>
        <w:t>y</w:t>
      </w:r>
      <w:r>
        <w:t xml:space="preserve">-intercept, </w:t>
      </w:r>
    </w:p>
    <w:p w:rsidR="002D6E68" w:rsidRDefault="002D6E68" w:rsidP="00B3290F">
      <w:pPr>
        <w:ind w:firstLine="720"/>
      </w:pPr>
      <w:r>
        <w:t>possible equation)</w:t>
      </w:r>
    </w:p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895350</wp:posOffset>
            </wp:positionH>
            <wp:positionV relativeFrom="paragraph">
              <wp:posOffset>34290</wp:posOffset>
            </wp:positionV>
            <wp:extent cx="4010025" cy="4010025"/>
            <wp:effectExtent l="19050" t="0" r="9525" b="0"/>
            <wp:wrapNone/>
            <wp:docPr id="9" name="Picture 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[image]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401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3.  Graph </w:t>
      </w:r>
      <w:r w:rsidRPr="00B3290F">
        <w:rPr>
          <w:i/>
        </w:rPr>
        <w:t>y</w:t>
      </w:r>
      <w:r>
        <w:t xml:space="preserve"> = (</w:t>
      </w:r>
      <w:r w:rsidRPr="00B3290F">
        <w:rPr>
          <w:i/>
        </w:rPr>
        <w:t>x</w:t>
      </w:r>
      <w:r>
        <w:t xml:space="preserve"> – 2)(</w:t>
      </w:r>
      <w:r w:rsidRPr="00B3290F">
        <w:rPr>
          <w:i/>
        </w:rPr>
        <w:t>x</w:t>
      </w:r>
      <w:r>
        <w:t xml:space="preserve"> + 1)(</w:t>
      </w:r>
      <w:r w:rsidRPr="00B3290F">
        <w:rPr>
          <w:i/>
        </w:rPr>
        <w:t>x</w:t>
      </w:r>
      <w:r>
        <w:t xml:space="preserve"> + 3)(</w:t>
      </w:r>
      <w:r w:rsidRPr="00B3290F">
        <w:rPr>
          <w:i/>
        </w:rPr>
        <w:t>x</w:t>
      </w:r>
      <w:r>
        <w:t xml:space="preserve"> – 1)  on the axis below (without your calculator).</w:t>
      </w:r>
    </w:p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D6E68" w:rsidRDefault="002D6E68"/>
    <w:p w:rsidR="00266AB3" w:rsidRDefault="00266AB3" w:rsidP="00266AB3"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200275</wp:posOffset>
            </wp:positionH>
            <wp:positionV relativeFrom="paragraph">
              <wp:posOffset>67310</wp:posOffset>
            </wp:positionV>
            <wp:extent cx="3505200" cy="3505200"/>
            <wp:effectExtent l="19050" t="0" r="0" b="0"/>
            <wp:wrapNone/>
            <wp:docPr id="12" name="Picture 1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[image]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350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D6E68">
        <w:t xml:space="preserve">4. </w:t>
      </w:r>
      <w:r>
        <w:t>Find the equation for the graph below.</w:t>
      </w:r>
      <w:r w:rsidRPr="00266AB3">
        <w:t xml:space="preserve"> </w:t>
      </w:r>
    </w:p>
    <w:p w:rsidR="002D6E68" w:rsidRDefault="004F2564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177.75pt;margin-top:103.5pt;width:37.75pt;height:23.75pt;z-index:-251651072;mso-position-horizontal-relative:text;mso-position-vertical-relative:text">
            <v:imagedata r:id="rId9" o:title=""/>
          </v:shape>
          <o:OLEObject Type="Embed" ProgID="Equation.DSMT4" ShapeID="_x0000_s1028" DrawAspect="Content" ObjectID="_1501494472" r:id="rId10"/>
        </w:pict>
      </w:r>
      <w:r>
        <w:rPr>
          <w:noProof/>
        </w:rPr>
        <w:pict>
          <v:shape id="_x0000_s1026" type="#_x0000_t75" style="position:absolute;margin-left:412.1pt;margin-top:135pt;width:21.5pt;height:21.5pt;z-index:-251653120;mso-position-horizontal-relative:text;mso-position-vertical-relative:text">
            <v:imagedata r:id="rId11" o:title=""/>
          </v:shape>
          <o:OLEObject Type="Embed" ProgID="Equation.DSMT4" ShapeID="_x0000_s1026" DrawAspect="Content" ObjectID="_1501494473" r:id="rId12"/>
        </w:pict>
      </w:r>
    </w:p>
    <w:sectPr w:rsidR="002D6E68" w:rsidSect="00A52A3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2FD4669"/>
    <w:multiLevelType w:val="hybridMultilevel"/>
    <w:tmpl w:val="C89235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726419"/>
    <w:rsid w:val="001F07B4"/>
    <w:rsid w:val="00266AB3"/>
    <w:rsid w:val="002D6E68"/>
    <w:rsid w:val="004310A0"/>
    <w:rsid w:val="004F2564"/>
    <w:rsid w:val="004F2C92"/>
    <w:rsid w:val="007144A8"/>
    <w:rsid w:val="00726419"/>
    <w:rsid w:val="0093170C"/>
    <w:rsid w:val="00A52A36"/>
    <w:rsid w:val="00B3290F"/>
    <w:rsid w:val="00B501FC"/>
    <w:rsid w:val="00EC2414"/>
    <w:rsid w:val="00F57FE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641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57F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7FE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3290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6861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545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7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522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gi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gif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1" Type="http://schemas.openxmlformats.org/officeDocument/2006/relationships/image" Target="media/image6.wmf"/><Relationship Id="rId5" Type="http://schemas.openxmlformats.org/officeDocument/2006/relationships/image" Target="media/image1.gif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2</Pages>
  <Words>89</Words>
  <Characters>50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6</cp:revision>
  <cp:lastPrinted>2015-08-19T17:00:00Z</cp:lastPrinted>
  <dcterms:created xsi:type="dcterms:W3CDTF">2015-06-09T15:41:00Z</dcterms:created>
  <dcterms:modified xsi:type="dcterms:W3CDTF">2015-08-19T1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